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60" r:id="rId1"/>
  </p:sldMasterIdLst>
  <p:notesMasterIdLst>
    <p:notesMasterId r:id="rId11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B66248-D650-4FCB-ABFB-F476842C0C75}" type="datetimeFigureOut">
              <a:rPr lang="en-CA" smtClean="0"/>
              <a:pPr/>
              <a:t>29/10/20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FA8FBC-159C-4A7D-8567-CEE7B4CCD2E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26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FA8FBC-159C-4A7D-8567-CEE7B4CCD2ED}" type="slidenum">
              <a:rPr lang="en-CA" smtClean="0"/>
              <a:pPr/>
              <a:t>8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B926B328-A721-4FF7-8E68-4E50BA208F6A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CA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CD4F8-172C-49A2-B986-635BC265C2DE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FC385-390D-447C-ABDE-D5D831B30A2C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73784-4CA2-486E-8008-0F56B93CD9DA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56398-0CBC-4A05-B727-749E53000A37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4B85F-EFAF-452F-A39A-158AECAC7555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7F6A01C-4E08-4B08-B113-0DEA27D0564C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B6CFF660-B665-445A-9AA6-6345292D968A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419095-BBCF-4253-A535-70433A838CDD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076E5-A8DC-452A-9B7B-705E9047F3FD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67D1A-D971-4A91-A8C9-D6463B52F682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EFECC2E5-5681-43E6-82DC-3769E491B9A2}" type="datetime1">
              <a:rPr lang="en-CA" smtClean="0"/>
              <a:pPr/>
              <a:t>29/10/20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CA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DCE3FAE-C1E1-409F-BE5B-D0E083EDBBC4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10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png"/><Relationship Id="rId4" Type="http://schemas.openxmlformats.org/officeDocument/2006/relationships/image" Target="../media/image5.png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err="1" smtClean="0"/>
              <a:t>Stoichiometry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 smtClean="0"/>
              <a:t>November 10, 2011</a:t>
            </a:r>
          </a:p>
          <a:p>
            <a:r>
              <a:rPr lang="en-CA" dirty="0" smtClean="0"/>
              <a:t>SCH </a:t>
            </a:r>
            <a:r>
              <a:rPr lang="en-CA" dirty="0" smtClean="0"/>
              <a:t>4c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eview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What is </a:t>
            </a:r>
            <a:r>
              <a:rPr lang="en-CA" dirty="0" err="1" smtClean="0"/>
              <a:t>Avagadro’s</a:t>
            </a:r>
            <a:r>
              <a:rPr lang="en-CA" dirty="0" smtClean="0"/>
              <a:t> Number?</a:t>
            </a:r>
          </a:p>
          <a:p>
            <a:r>
              <a:rPr lang="en-CA" dirty="0" smtClean="0"/>
              <a:t>What is the mole?</a:t>
            </a:r>
          </a:p>
          <a:p>
            <a:r>
              <a:rPr lang="en-CA" dirty="0" smtClean="0"/>
              <a:t>How do we relate mol, mass, molar mass?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2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475656" y="2924944"/>
            <a:ext cx="5400600" cy="1008112"/>
          </a:xfrm>
          <a:prstGeom prst="rect">
            <a:avLst/>
          </a:prstGeom>
          <a:solidFill>
            <a:schemeClr val="accent2"/>
          </a:solidFill>
          <a:ln>
            <a:solidFill>
              <a:schemeClr val="accent2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CA" dirty="0" smtClean="0"/>
              <a:t>Introductio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3</a:t>
            </a:fld>
            <a:endParaRPr lang="en-CA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251520" y="1758826"/>
            <a:ext cx="8435280" cy="1440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Arial" pitchFamily="34" charset="0"/>
              <a:buChar char="•"/>
              <a:tabLst/>
              <a:defRPr/>
            </a:pP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lanced chemical equations are needed to make calculations related to chemical reactions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en-CA" sz="27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Content Placeholder 1"/>
          <p:cNvSpPr txBox="1">
            <a:spLocks/>
          </p:cNvSpPr>
          <p:nvPr/>
        </p:nvSpPr>
        <p:spPr>
          <a:xfrm>
            <a:off x="1475656" y="2924944"/>
            <a:ext cx="5472608" cy="11521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defRPr/>
            </a:pPr>
            <a:r>
              <a:rPr lang="en-CA" sz="2800" dirty="0"/>
              <a:t>Imagine you are making a </a:t>
            </a:r>
            <a:r>
              <a:rPr lang="en-CA" sz="2800" dirty="0" smtClean="0"/>
              <a:t>salad.</a:t>
            </a: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defRPr/>
            </a:pPr>
            <a:r>
              <a:rPr lang="en-CA" sz="2800" dirty="0" smtClean="0"/>
              <a:t>What ingredients do </a:t>
            </a:r>
            <a:r>
              <a:rPr lang="en-CA" sz="2800" dirty="0"/>
              <a:t>you need</a:t>
            </a:r>
            <a:r>
              <a:rPr lang="en-CA" sz="2800" dirty="0" smtClean="0"/>
              <a:t>?</a:t>
            </a:r>
            <a:endParaRPr lang="en-CA" sz="2800" dirty="0"/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1691680" y="4005064"/>
            <a:ext cx="4320480" cy="158417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822960" lvl="1" indent="-256032">
              <a:spcBef>
                <a:spcPts val="400"/>
              </a:spcBef>
              <a:buClr>
                <a:schemeClr val="accent1"/>
              </a:buClr>
              <a:buSzPct val="68000"/>
              <a:buFont typeface="Arial" pitchFamily="34" charset="0"/>
              <a:buChar char="•"/>
            </a:pPr>
            <a:r>
              <a:rPr lang="en-CA" sz="2800" baseline="0" dirty="0" smtClean="0"/>
              <a:t>One head of</a:t>
            </a:r>
            <a:r>
              <a:rPr lang="en-CA" sz="2800" dirty="0" smtClean="0"/>
              <a:t> l</a:t>
            </a:r>
            <a:r>
              <a:rPr lang="en-CA" sz="2800" baseline="0" dirty="0" smtClean="0"/>
              <a:t>ettuce</a:t>
            </a:r>
          </a:p>
          <a:p>
            <a:pPr marL="822960" lvl="1" indent="-256032">
              <a:spcBef>
                <a:spcPts val="400"/>
              </a:spcBef>
              <a:buClr>
                <a:schemeClr val="accent1"/>
              </a:buClr>
              <a:buSzPct val="68000"/>
              <a:buFont typeface="Arial" pitchFamily="34" charset="0"/>
              <a:buChar char="•"/>
            </a:pPr>
            <a:r>
              <a:rPr lang="en-CA" sz="2800" dirty="0" smtClean="0"/>
              <a:t>Two Cucumbers</a:t>
            </a:r>
          </a:p>
          <a:p>
            <a:pPr marL="822960" lvl="1" indent="-256032">
              <a:spcBef>
                <a:spcPts val="400"/>
              </a:spcBef>
              <a:buClr>
                <a:schemeClr val="accent1"/>
              </a:buClr>
              <a:buSzPct val="68000"/>
              <a:buFont typeface="Arial" pitchFamily="34" charset="0"/>
              <a:buChar char="•"/>
            </a:pPr>
            <a:r>
              <a:rPr lang="en-CA" sz="2800" dirty="0" smtClean="0"/>
              <a:t>Five Radishes</a:t>
            </a:r>
            <a:endParaRPr lang="en-CA" sz="2800" baseline="0" dirty="0" smtClean="0"/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251520" y="1268760"/>
            <a:ext cx="8435280" cy="7200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Arial" pitchFamily="34" charset="0"/>
              <a:buChar char="•"/>
              <a:tabLst/>
              <a:defRPr/>
            </a:pP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y do we balance chemical reactions?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en-CA" sz="27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Content Placeholder 1"/>
          <p:cNvSpPr txBox="1">
            <a:spLocks/>
          </p:cNvSpPr>
          <p:nvPr/>
        </p:nvSpPr>
        <p:spPr>
          <a:xfrm>
            <a:off x="241176" y="5661248"/>
            <a:ext cx="8435280" cy="7200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Arial" pitchFamily="34" charset="0"/>
              <a:buChar char="•"/>
              <a:tabLst/>
              <a:defRPr/>
            </a:pPr>
            <a:r>
              <a:rPr lang="en-CA" sz="2800" dirty="0" smtClean="0"/>
              <a:t>How would we represent this as an equation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en-CA" sz="27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6" grpId="0"/>
      <p:bldP spid="8" grpId="0"/>
      <p:bldP spid="9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692696"/>
            <a:ext cx="1327597" cy="2079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1196752"/>
            <a:ext cx="1606873" cy="1552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1066800"/>
          </a:xfrm>
        </p:spPr>
        <p:txBody>
          <a:bodyPr/>
          <a:lstStyle/>
          <a:p>
            <a:r>
              <a:rPr lang="en-CA" dirty="0" smtClean="0"/>
              <a:t>Salad Chemistry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4</a:t>
            </a:fld>
            <a:endParaRPr lang="en-CA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9512" y="2571502"/>
          <a:ext cx="88534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5" imgW="4147911" imgH="199211" progId="ChemDraw.Document.6.0">
                  <p:embed/>
                </p:oleObj>
              </mc:Choice>
              <mc:Fallback>
                <p:oleObj name="CS ChemDraw Drawing" r:id="rId5" imgW="4147911" imgH="19921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571502"/>
                        <a:ext cx="88534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67544" y="3284984"/>
            <a:ext cx="8229600" cy="79208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if we wanted</a:t>
            </a:r>
            <a:r>
              <a:rPr kumimoji="0" lang="en-CA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wo salads?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12713" y="5091782"/>
          <a:ext cx="8988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7" imgW="4211887" imgH="199211" progId="ChemDraw.Document.6.0">
                  <p:embed/>
                </p:oleObj>
              </mc:Choice>
              <mc:Fallback>
                <p:oleObj name="CS ChemDraw Drawing" r:id="rId7" imgW="4211887" imgH="19921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5091782"/>
                        <a:ext cx="8988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03648" y="5733256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chemeClr val="accent6">
                    <a:lumMod val="75000"/>
                  </a:schemeClr>
                </a:solidFill>
              </a:rPr>
              <a:t>What if we had 3 heads of lettuce, six cucumbers, and 15 radishes?</a:t>
            </a:r>
            <a:endParaRPr lang="en-CA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43808" y="1268760"/>
            <a:ext cx="1400944" cy="1400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36147" y="692696"/>
            <a:ext cx="1907853" cy="190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716016" y="4005064"/>
            <a:ext cx="701504" cy="1098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51520" y="4221088"/>
            <a:ext cx="849074" cy="820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483768" y="4221088"/>
            <a:ext cx="740261" cy="740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20272" y="4077072"/>
            <a:ext cx="1008112" cy="1005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724128" y="4005064"/>
            <a:ext cx="701504" cy="1098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259632" y="4149080"/>
            <a:ext cx="849074" cy="820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419872" y="4221088"/>
            <a:ext cx="740261" cy="740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135888" y="4077072"/>
            <a:ext cx="1008112" cy="1005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345976"/>
            <a:ext cx="8229600" cy="1066800"/>
          </a:xfrm>
        </p:spPr>
        <p:txBody>
          <a:bodyPr>
            <a:normAutofit/>
          </a:bodyPr>
          <a:lstStyle/>
          <a:p>
            <a:r>
              <a:rPr lang="en-CA" dirty="0" smtClean="0"/>
              <a:t>Balanced Chemical Equ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6896" y="1556792"/>
            <a:ext cx="8229600" cy="1008112"/>
          </a:xfrm>
        </p:spPr>
        <p:txBody>
          <a:bodyPr/>
          <a:lstStyle/>
          <a:p>
            <a:pPr lvl="1"/>
            <a:r>
              <a:rPr lang="en-CA" dirty="0" smtClean="0"/>
              <a:t>How many atoms and molecules participate in a  rea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5</a:t>
            </a:fld>
            <a:endParaRPr lang="en-CA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476304" y="2503859"/>
          <a:ext cx="6336056" cy="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CS ChemDraw Drawing" r:id="rId3" imgW="2956122" imgH="188684" progId="ChemDraw.Document.6.0">
                  <p:embed/>
                </p:oleObj>
              </mc:Choice>
              <mc:Fallback>
                <p:oleObj name="CS ChemDraw Drawing" r:id="rId3" imgW="2956122" imgH="18868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04" y="2503859"/>
                        <a:ext cx="6336056" cy="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619250" y="3557340"/>
          <a:ext cx="55451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CS ChemDraw Drawing" r:id="rId5" imgW="2037244" imgH="196242" progId="ChemDraw.Document.6.0">
                  <p:embed/>
                </p:oleObj>
              </mc:Choice>
              <mc:Fallback>
                <p:oleObj name="CS ChemDraw Drawing" r:id="rId5" imgW="2037244" imgH="19624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57340"/>
                        <a:ext cx="55451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539552" y="1124744"/>
            <a:ext cx="8229600" cy="6480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do coefficients tell us?</a:t>
            </a:r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1692329" y="2980806"/>
            <a:ext cx="492535" cy="409419"/>
          </a:xfrm>
          <a:prstGeom prst="ellipse">
            <a:avLst/>
          </a:prstGeo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3275856" y="3212976"/>
            <a:ext cx="492535" cy="409419"/>
          </a:xfrm>
          <a:prstGeom prst="ellipse">
            <a:avLst/>
          </a:prstGeom>
          <a:solidFill>
            <a:srgbClr val="FF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2988473" y="2908798"/>
            <a:ext cx="492535" cy="409419"/>
          </a:xfrm>
          <a:prstGeom prst="ellipse">
            <a:avLst/>
          </a:prstGeom>
          <a:solidFill>
            <a:srgbClr val="FF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>
            <a:off x="6948264" y="3052814"/>
            <a:ext cx="492535" cy="409419"/>
          </a:xfrm>
          <a:prstGeom prst="ellipse">
            <a:avLst/>
          </a:prstGeom>
          <a:solidFill>
            <a:srgbClr val="FF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6516865" y="3052814"/>
            <a:ext cx="492535" cy="409419"/>
          </a:xfrm>
          <a:prstGeom prst="ellipse">
            <a:avLst/>
          </a:prstGeom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6095689" y="3052814"/>
            <a:ext cx="492535" cy="409419"/>
          </a:xfrm>
          <a:prstGeom prst="ellipse">
            <a:avLst/>
          </a:prstGeom>
          <a:solidFill>
            <a:srgbClr val="FF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/>
          <p:cNvSpPr txBox="1"/>
          <p:nvPr/>
        </p:nvSpPr>
        <p:spPr>
          <a:xfrm>
            <a:off x="1332288" y="350100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 smtClean="0">
                <a:solidFill>
                  <a:srgbClr val="FF0000"/>
                </a:solidFill>
              </a:rPr>
              <a:t>1</a:t>
            </a:r>
            <a:endParaRPr lang="en-CA" sz="32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60480" y="350100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 smtClean="0">
                <a:solidFill>
                  <a:srgbClr val="FF0000"/>
                </a:solidFill>
              </a:rPr>
              <a:t>1</a:t>
            </a:r>
            <a:endParaRPr lang="en-CA" sz="3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84816" y="3429000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 smtClean="0">
                <a:solidFill>
                  <a:srgbClr val="FF0000"/>
                </a:solidFill>
              </a:rPr>
              <a:t>1</a:t>
            </a:r>
            <a:endParaRPr lang="en-CA" sz="32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9632" y="4117142"/>
            <a:ext cx="15635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1 atom</a:t>
            </a:r>
            <a:endParaRPr lang="en-CA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2844456" y="4117142"/>
            <a:ext cx="1655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1 molecule</a:t>
            </a:r>
            <a:endParaRPr lang="en-CA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6084167" y="4077072"/>
            <a:ext cx="2943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1 molecule</a:t>
            </a:r>
            <a:endParaRPr lang="en-CA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1475656" y="2420888"/>
            <a:ext cx="6336704" cy="461665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1 atom C : 1 molecule O</a:t>
            </a:r>
            <a:r>
              <a:rPr lang="en-CA" sz="2400" baseline="-25000" dirty="0" smtClean="0"/>
              <a:t>2 </a:t>
            </a:r>
            <a:r>
              <a:rPr lang="en-CA" sz="2400" dirty="0" smtClean="0"/>
              <a:t>: 1 molecule CO</a:t>
            </a:r>
            <a:r>
              <a:rPr lang="en-CA" sz="2400" baseline="-25000" dirty="0" smtClean="0"/>
              <a:t>2</a:t>
            </a:r>
            <a:endParaRPr lang="en-CA" sz="2400" baseline="-25000" dirty="0"/>
          </a:p>
        </p:txBody>
      </p:sp>
      <p:sp>
        <p:nvSpPr>
          <p:cNvPr id="21" name="Down Arrow 20"/>
          <p:cNvSpPr/>
          <p:nvPr/>
        </p:nvSpPr>
        <p:spPr>
          <a:xfrm>
            <a:off x="1750009" y="4493950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Down Arrow 22"/>
          <p:cNvSpPr/>
          <p:nvPr/>
        </p:nvSpPr>
        <p:spPr>
          <a:xfrm>
            <a:off x="3334185" y="4493950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Down Arrow 23"/>
          <p:cNvSpPr/>
          <p:nvPr/>
        </p:nvSpPr>
        <p:spPr>
          <a:xfrm>
            <a:off x="6574545" y="4493950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Box 24"/>
          <p:cNvSpPr txBox="1"/>
          <p:nvPr/>
        </p:nvSpPr>
        <p:spPr>
          <a:xfrm>
            <a:off x="1259632" y="4853990"/>
            <a:ext cx="15635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12 atom</a:t>
            </a:r>
            <a:endParaRPr lang="en-CA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2844456" y="4853990"/>
            <a:ext cx="1655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12 molecules</a:t>
            </a:r>
            <a:endParaRPr lang="en-CA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6084167" y="4813920"/>
            <a:ext cx="2943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12 molecules</a:t>
            </a:r>
            <a:endParaRPr lang="en-CA" sz="2000" dirty="0"/>
          </a:p>
        </p:txBody>
      </p:sp>
      <p:sp>
        <p:nvSpPr>
          <p:cNvPr id="28" name="Down Arrow 27"/>
          <p:cNvSpPr/>
          <p:nvPr/>
        </p:nvSpPr>
        <p:spPr>
          <a:xfrm>
            <a:off x="1750009" y="5230798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Down Arrow 28"/>
          <p:cNvSpPr/>
          <p:nvPr/>
        </p:nvSpPr>
        <p:spPr>
          <a:xfrm>
            <a:off x="3334185" y="5230798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Down Arrow 29"/>
          <p:cNvSpPr/>
          <p:nvPr/>
        </p:nvSpPr>
        <p:spPr>
          <a:xfrm>
            <a:off x="6574545" y="5230798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TextBox 30"/>
          <p:cNvSpPr txBox="1"/>
          <p:nvPr/>
        </p:nvSpPr>
        <p:spPr>
          <a:xfrm>
            <a:off x="467544" y="5633864"/>
            <a:ext cx="2472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6.022 x 10</a:t>
            </a:r>
            <a:r>
              <a:rPr lang="en-CA" sz="2000" baseline="30000" dirty="0" smtClean="0"/>
              <a:t>23</a:t>
            </a:r>
            <a:r>
              <a:rPr lang="en-CA" sz="2000" dirty="0" smtClean="0"/>
              <a:t> atom</a:t>
            </a:r>
            <a:endParaRPr lang="en-CA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2961114" y="5633864"/>
            <a:ext cx="28350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6.022 x 10</a:t>
            </a:r>
            <a:r>
              <a:rPr lang="en-CA" sz="2000" baseline="30000" dirty="0" smtClean="0"/>
              <a:t>23</a:t>
            </a:r>
            <a:r>
              <a:rPr lang="en-CA" sz="2000" dirty="0" smtClean="0"/>
              <a:t> molecules</a:t>
            </a:r>
            <a:endParaRPr lang="en-CA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6084167" y="5593794"/>
            <a:ext cx="2943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6.022 x 10</a:t>
            </a:r>
            <a:r>
              <a:rPr lang="en-CA" sz="2000" baseline="30000" dirty="0" smtClean="0"/>
              <a:t>23</a:t>
            </a:r>
            <a:r>
              <a:rPr lang="en-CA" sz="2000" dirty="0" smtClean="0"/>
              <a:t> molecules</a:t>
            </a:r>
            <a:endParaRPr lang="en-CA" sz="2000" dirty="0"/>
          </a:p>
        </p:txBody>
      </p:sp>
      <p:sp>
        <p:nvSpPr>
          <p:cNvPr id="34" name="Down Arrow 33"/>
          <p:cNvSpPr/>
          <p:nvPr/>
        </p:nvSpPr>
        <p:spPr>
          <a:xfrm>
            <a:off x="1750009" y="6010672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Down Arrow 34"/>
          <p:cNvSpPr/>
          <p:nvPr/>
        </p:nvSpPr>
        <p:spPr>
          <a:xfrm>
            <a:off x="3334185" y="6010672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Down Arrow 35"/>
          <p:cNvSpPr/>
          <p:nvPr/>
        </p:nvSpPr>
        <p:spPr>
          <a:xfrm>
            <a:off x="6574545" y="6010672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TextBox 36"/>
          <p:cNvSpPr txBox="1"/>
          <p:nvPr/>
        </p:nvSpPr>
        <p:spPr>
          <a:xfrm>
            <a:off x="1376290" y="6413266"/>
            <a:ext cx="15635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1 mole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961114" y="6413266"/>
            <a:ext cx="1655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1 mole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72200" y="6413266"/>
            <a:ext cx="2943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1 mole</a:t>
            </a:r>
            <a:endParaRPr lang="en-CA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 animBg="1"/>
      <p:bldP spid="35" grpId="0" animBg="1"/>
      <p:bldP spid="36" grpId="0" animBg="1"/>
      <p:bldP spid="37" grpId="0"/>
      <p:bldP spid="38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8904"/>
            <a:ext cx="8229600" cy="1066800"/>
          </a:xfrm>
        </p:spPr>
        <p:txBody>
          <a:bodyPr/>
          <a:lstStyle/>
          <a:p>
            <a:r>
              <a:rPr lang="en-CA" dirty="0" smtClean="0"/>
              <a:t>Mole Ratio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4581128"/>
            <a:ext cx="8229600" cy="936104"/>
          </a:xfrm>
        </p:spPr>
        <p:txBody>
          <a:bodyPr>
            <a:normAutofit/>
          </a:bodyPr>
          <a:lstStyle/>
          <a:p>
            <a:r>
              <a:rPr lang="en-CA" sz="2000" dirty="0" smtClean="0"/>
              <a:t>Suppose you want to produce 20 moles of water.  How many moles of </a:t>
            </a:r>
            <a:r>
              <a:rPr lang="en-CA" sz="2000" dirty="0" smtClean="0"/>
              <a:t>oxy</a:t>
            </a:r>
            <a:r>
              <a:rPr lang="en-CA" sz="2000" dirty="0" smtClean="0"/>
              <a:t>gen </a:t>
            </a:r>
            <a:r>
              <a:rPr lang="en-CA" sz="2000" dirty="0" smtClean="0"/>
              <a:t>do you need?</a:t>
            </a:r>
            <a:endParaRPr lang="en-CA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6</a:t>
            </a:fld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115616" y="1124744"/>
          <a:ext cx="54546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CS ChemDraw Drawing" r:id="rId3" imgW="2544733" imgH="199211" progId="ChemDraw.Document.6.0">
                  <p:embed/>
                </p:oleObj>
              </mc:Choice>
              <mc:Fallback>
                <p:oleObj name="CS ChemDraw Drawing" r:id="rId3" imgW="2544733" imgH="19921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24744"/>
                        <a:ext cx="54546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556395" y="2133873"/>
          <a:ext cx="55451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CS ChemDraw Drawing" r:id="rId5" imgW="2037244" imgH="237542" progId="ChemDraw.Document.6.0">
                  <p:embed/>
                </p:oleObj>
              </mc:Choice>
              <mc:Fallback>
                <p:oleObj name="CS ChemDraw Drawing" r:id="rId5" imgW="2037244" imgH="23754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395" y="2133873"/>
                        <a:ext cx="55451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1547664" y="1616706"/>
            <a:ext cx="432696" cy="376188"/>
          </a:xfrm>
          <a:prstGeom prst="ellipse">
            <a:avLst/>
          </a:prstGeom>
          <a:solidFill>
            <a:srgbClr val="FF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419224" y="1772816"/>
            <a:ext cx="432696" cy="376188"/>
          </a:xfrm>
          <a:prstGeom prst="ellipse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3203200" y="1544698"/>
            <a:ext cx="432696" cy="376188"/>
          </a:xfrm>
          <a:prstGeom prst="ellipse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6300840" y="1628800"/>
            <a:ext cx="432696" cy="376188"/>
          </a:xfrm>
          <a:prstGeom prst="ellipse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940800" y="1484784"/>
            <a:ext cx="432696" cy="376188"/>
          </a:xfrm>
          <a:prstGeom prst="ellipse">
            <a:avLst/>
          </a:prstGeom>
          <a:solidFill>
            <a:srgbClr val="FF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652120" y="1704862"/>
            <a:ext cx="432696" cy="376188"/>
          </a:xfrm>
          <a:prstGeom prst="ellipse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/>
          <p:cNvSpPr txBox="1"/>
          <p:nvPr/>
        </p:nvSpPr>
        <p:spPr>
          <a:xfrm>
            <a:off x="1269433" y="2132856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 smtClean="0">
                <a:solidFill>
                  <a:srgbClr val="FF0000"/>
                </a:solidFill>
              </a:rPr>
              <a:t>2</a:t>
            </a:r>
            <a:endParaRPr lang="en-CA" sz="3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45383" y="2725688"/>
            <a:ext cx="15635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2 molecules</a:t>
            </a:r>
            <a:endParaRPr lang="en-CA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2852961" y="2725688"/>
            <a:ext cx="1655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1 molecule</a:t>
            </a:r>
            <a:endParaRPr lang="en-CA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6021312" y="2732063"/>
            <a:ext cx="2943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1 molecule</a:t>
            </a:r>
            <a:endParaRPr lang="en-CA" sz="2000" dirty="0"/>
          </a:p>
        </p:txBody>
      </p:sp>
      <p:sp>
        <p:nvSpPr>
          <p:cNvPr id="31" name="Down Arrow 30"/>
          <p:cNvSpPr/>
          <p:nvPr/>
        </p:nvSpPr>
        <p:spPr>
          <a:xfrm>
            <a:off x="1687154" y="3147120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Down Arrow 31"/>
          <p:cNvSpPr/>
          <p:nvPr/>
        </p:nvSpPr>
        <p:spPr>
          <a:xfrm>
            <a:off x="3271330" y="3147120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Down Arrow 32"/>
          <p:cNvSpPr/>
          <p:nvPr/>
        </p:nvSpPr>
        <p:spPr>
          <a:xfrm>
            <a:off x="6511690" y="3147120"/>
            <a:ext cx="360040" cy="432048"/>
          </a:xfrm>
          <a:prstGeom prst="downArrow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1313435" y="3556967"/>
            <a:ext cx="15635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2 mole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898259" y="3556967"/>
            <a:ext cx="1655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1 mole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09345" y="3556967"/>
            <a:ext cx="2943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1 mole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31640" y="4005064"/>
            <a:ext cx="5904656" cy="461665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FF0000"/>
                </a:solidFill>
              </a:rPr>
              <a:t>2</a:t>
            </a:r>
            <a:r>
              <a:rPr lang="en-CA" sz="2400" dirty="0" smtClean="0"/>
              <a:t> mole H</a:t>
            </a:r>
            <a:r>
              <a:rPr lang="en-CA" sz="2400" baseline="-25000" dirty="0" smtClean="0"/>
              <a:t>2</a:t>
            </a:r>
            <a:r>
              <a:rPr lang="en-CA" sz="2400" dirty="0" smtClean="0"/>
              <a:t> : </a:t>
            </a:r>
            <a:r>
              <a:rPr lang="en-CA" sz="2400" dirty="0" smtClean="0">
                <a:solidFill>
                  <a:srgbClr val="FF0000"/>
                </a:solidFill>
              </a:rPr>
              <a:t>1</a:t>
            </a:r>
            <a:r>
              <a:rPr lang="en-CA" sz="2400" dirty="0" smtClean="0"/>
              <a:t> mole O</a:t>
            </a:r>
            <a:r>
              <a:rPr lang="en-CA" sz="2400" baseline="-25000" dirty="0" smtClean="0"/>
              <a:t>2 </a:t>
            </a:r>
            <a:r>
              <a:rPr lang="en-CA" sz="2400" dirty="0" smtClean="0"/>
              <a:t>: </a:t>
            </a:r>
            <a:r>
              <a:rPr lang="en-CA" sz="2400" dirty="0" smtClean="0">
                <a:solidFill>
                  <a:srgbClr val="FF0000"/>
                </a:solidFill>
              </a:rPr>
              <a:t>2</a:t>
            </a:r>
            <a:r>
              <a:rPr lang="en-CA" sz="2400" dirty="0" smtClean="0"/>
              <a:t> </a:t>
            </a:r>
            <a:r>
              <a:rPr lang="en-CA" sz="2400" dirty="0" smtClean="0"/>
              <a:t>mole H</a:t>
            </a:r>
            <a:r>
              <a:rPr lang="en-CA" sz="2400" baseline="-25000" dirty="0" smtClean="0"/>
              <a:t>2</a:t>
            </a:r>
            <a:r>
              <a:rPr lang="en-CA" sz="2400" dirty="0" smtClean="0"/>
              <a:t>O</a:t>
            </a:r>
            <a:endParaRPr lang="en-CA" sz="2400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971600" y="5273913"/>
            <a:ext cx="73448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err="1" smtClean="0"/>
              <a:t>n</a:t>
            </a:r>
            <a:r>
              <a:rPr lang="en-CA" sz="2000" baseline="-25000" dirty="0" err="1" smtClean="0"/>
              <a:t>oxygen</a:t>
            </a:r>
            <a:r>
              <a:rPr lang="en-CA" sz="2000" dirty="0" smtClean="0"/>
              <a:t> </a:t>
            </a:r>
            <a:r>
              <a:rPr lang="en-CA" sz="2000" dirty="0" smtClean="0"/>
              <a:t>= moles given x  </a:t>
            </a:r>
            <a:r>
              <a:rPr lang="en-CA" sz="2000" u="sng" dirty="0" smtClean="0"/>
              <a:t>moles of what you want</a:t>
            </a:r>
          </a:p>
          <a:p>
            <a:r>
              <a:rPr lang="en-CA" sz="2000" dirty="0" smtClean="0"/>
              <a:t>			 moles of what you have</a:t>
            </a:r>
            <a:r>
              <a:rPr lang="en-CA" sz="2000" u="sng" dirty="0" smtClean="0"/>
              <a:t> </a:t>
            </a:r>
          </a:p>
          <a:p>
            <a:r>
              <a:rPr lang="en-CA" sz="2000" dirty="0" smtClean="0"/>
              <a:t>	= 20 H</a:t>
            </a:r>
            <a:r>
              <a:rPr lang="en-CA" sz="2000" baseline="-25000" dirty="0" smtClean="0"/>
              <a:t>2</a:t>
            </a:r>
            <a:r>
              <a:rPr lang="en-CA" sz="2000" dirty="0" smtClean="0"/>
              <a:t>0 mol x </a:t>
            </a:r>
            <a:r>
              <a:rPr lang="en-CA" sz="2000" u="sng" dirty="0" smtClean="0"/>
              <a:t>1 mole </a:t>
            </a:r>
            <a:r>
              <a:rPr lang="en-CA" sz="2000" u="sng" dirty="0"/>
              <a:t>O</a:t>
            </a:r>
            <a:r>
              <a:rPr lang="en-CA" sz="2000" u="sng" baseline="-25000" dirty="0" smtClean="0"/>
              <a:t>2</a:t>
            </a:r>
            <a:r>
              <a:rPr lang="en-CA" sz="2000" u="sng" dirty="0" smtClean="0"/>
              <a:t>     </a:t>
            </a:r>
            <a:r>
              <a:rPr lang="en-CA" sz="2000" dirty="0" smtClean="0"/>
              <a:t>         </a:t>
            </a:r>
            <a:r>
              <a:rPr lang="en-CA" sz="2000" dirty="0" smtClean="0"/>
              <a:t>= </a:t>
            </a:r>
            <a:r>
              <a:rPr lang="en-CA" sz="2000" b="1" dirty="0" smtClean="0">
                <a:solidFill>
                  <a:schemeClr val="accent3">
                    <a:lumMod val="75000"/>
                  </a:schemeClr>
                </a:solidFill>
              </a:rPr>
              <a:t>10 </a:t>
            </a:r>
            <a:r>
              <a:rPr lang="en-CA" sz="2000" b="1" dirty="0" err="1" smtClean="0">
                <a:solidFill>
                  <a:schemeClr val="accent3">
                    <a:lumMod val="75000"/>
                  </a:schemeClr>
                </a:solidFill>
              </a:rPr>
              <a:t>mol</a:t>
            </a:r>
            <a:r>
              <a:rPr lang="en-CA" sz="2000" b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CA" sz="2000" b="1" dirty="0" smtClean="0">
                <a:solidFill>
                  <a:schemeClr val="accent3">
                    <a:lumMod val="75000"/>
                  </a:schemeClr>
                </a:solidFill>
              </a:rPr>
              <a:t>O</a:t>
            </a:r>
            <a:r>
              <a:rPr lang="en-CA" sz="2000" b="1" baseline="-25000" dirty="0" smtClean="0">
                <a:solidFill>
                  <a:schemeClr val="accent3">
                    <a:lumMod val="75000"/>
                  </a:schemeClr>
                </a:solidFill>
              </a:rPr>
              <a:t>2</a:t>
            </a:r>
            <a:endParaRPr lang="en-CA" sz="20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CA" sz="2000" dirty="0" smtClean="0"/>
              <a:t>	  	              2 mole H</a:t>
            </a:r>
            <a:r>
              <a:rPr lang="en-CA" sz="2000" baseline="-25000" dirty="0" smtClean="0"/>
              <a:t>2</a:t>
            </a:r>
            <a:r>
              <a:rPr lang="en-CA" sz="2000" dirty="0" smtClean="0"/>
              <a:t>0</a:t>
            </a:r>
            <a:endParaRPr lang="en-CA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6" grpId="0"/>
      <p:bldP spid="17" grpId="0"/>
      <p:bldP spid="18" grpId="0"/>
      <p:bldP spid="31" grpId="0" animBg="1"/>
      <p:bldP spid="32" grpId="0" animBg="1"/>
      <p:bldP spid="33" grpId="0" animBg="1"/>
      <p:bldP spid="34" grpId="0"/>
      <p:bldP spid="35" grpId="0"/>
      <p:bldP spid="36" grpId="0"/>
      <p:bldP spid="37" grpId="0" animBg="1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060848"/>
            <a:ext cx="8229600" cy="1080120"/>
          </a:xfrm>
        </p:spPr>
        <p:txBody>
          <a:bodyPr/>
          <a:lstStyle/>
          <a:p>
            <a:pPr marL="624078" indent="-514350"/>
            <a:r>
              <a:rPr lang="en-CA" dirty="0" smtClean="0"/>
              <a:t>How many molecules of </a:t>
            </a:r>
            <a:r>
              <a:rPr lang="en-CA" dirty="0" err="1" smtClean="0"/>
              <a:t>NaCl</a:t>
            </a:r>
            <a:r>
              <a:rPr lang="en-CA" dirty="0" smtClean="0"/>
              <a:t> are needed to react with one molecule of </a:t>
            </a:r>
            <a:r>
              <a:rPr lang="en-CA" dirty="0" err="1" smtClean="0"/>
              <a:t>sulfuric</a:t>
            </a:r>
            <a:r>
              <a:rPr lang="en-CA" dirty="0" smtClean="0"/>
              <a:t> acid?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7</a:t>
            </a:fld>
            <a:endParaRPr lang="en-CA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02840" y="3212976"/>
            <a:ext cx="8229600" cy="1080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624078" marR="0" lvl="0" indent="-5143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many molecules of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Cl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needed to react with 3 dozen molecules of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lfuric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cid?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02840" y="4293096"/>
            <a:ext cx="8229600" cy="1080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624078" marR="0" lvl="0" indent="-5143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many molecules of sodium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lfate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formed from 2 molecules of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Cl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51520" y="5373216"/>
            <a:ext cx="8229600" cy="1080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624078" marR="0" lvl="0" indent="-5143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many molecules of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Cl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formed from 4 molecules of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lfuric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cid?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90966" y="1196752"/>
          <a:ext cx="8529506" cy="54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CS ChemDraw Drawing" r:id="rId3" imgW="2934797" imgH="188684" progId="ChemDraw.Document.6.0">
                  <p:embed/>
                </p:oleObj>
              </mc:Choice>
              <mc:Fallback>
                <p:oleObj name="CS ChemDraw Drawing" r:id="rId3" imgW="2934797" imgH="18868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66" y="1196752"/>
                        <a:ext cx="8529506" cy="548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2"/>
            <a:ext cx="8229600" cy="1080120"/>
          </a:xfrm>
        </p:spPr>
        <p:txBody>
          <a:bodyPr/>
          <a:lstStyle/>
          <a:p>
            <a:pPr marL="624078" indent="-514350"/>
            <a:r>
              <a:rPr lang="en-CA" dirty="0" smtClean="0"/>
              <a:t>How many molecules of </a:t>
            </a:r>
            <a:r>
              <a:rPr lang="en-CA" dirty="0" err="1" smtClean="0"/>
              <a:t>NaCl</a:t>
            </a:r>
            <a:r>
              <a:rPr lang="en-CA" dirty="0" smtClean="0"/>
              <a:t> are needed to make 6 million molecules of sodium </a:t>
            </a:r>
            <a:r>
              <a:rPr lang="en-CA" dirty="0" err="1" smtClean="0"/>
              <a:t>sulfate</a:t>
            </a:r>
            <a:r>
              <a:rPr lang="en-CA" dirty="0" smtClean="0"/>
              <a:t>?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8</a:t>
            </a:fld>
            <a:endParaRPr lang="en-CA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02840" y="2348880"/>
            <a:ext cx="8229600" cy="1080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624078" marR="0" lvl="0" indent="-5143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many moles of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Cl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m 1 mole of sodium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lfate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02840" y="3429000"/>
            <a:ext cx="8229600" cy="1080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624078" marR="0" lvl="0" indent="-5143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many moles of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Cl</a:t>
            </a:r>
            <a:r>
              <a:rPr kumimoji="0" lang="en-CA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ill be formed from 1 mole of </a:t>
            </a:r>
            <a:r>
              <a:rPr kumimoji="0" lang="en-CA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lfuric</a:t>
            </a:r>
            <a:r>
              <a:rPr kumimoji="0" lang="en-CA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cid?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51520" y="4509120"/>
            <a:ext cx="8229600" cy="1080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624078" marR="0" lvl="0" indent="-5143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many moles of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Cl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formed from 0.5 molecules of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lfuric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cid?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90966" y="620688"/>
          <a:ext cx="8529506" cy="54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CS ChemDraw Drawing" r:id="rId4" imgW="2934797" imgH="188684" progId="ChemDraw.Document.6.0">
                  <p:embed/>
                </p:oleObj>
              </mc:Choice>
              <mc:Fallback>
                <p:oleObj name="CS ChemDraw Drawing" r:id="rId4" imgW="2934797" imgH="18868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66" y="620688"/>
                        <a:ext cx="8529506" cy="548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251520" y="5589240"/>
            <a:ext cx="8229600" cy="1080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624078" marR="0" lvl="0" indent="-51435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many moles of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lfuric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cid are needed to form 0.5 mole of sodium </a:t>
            </a:r>
            <a:r>
              <a:rPr kumimoji="0" lang="en-CA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lfate</a:t>
            </a:r>
            <a:r>
              <a:rPr kumimoji="0" lang="en-C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?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Question 2 of “Introduction to Stiochiometry </a:t>
            </a:r>
            <a:r>
              <a:rPr lang="en-CA" dirty="0" err="1" smtClean="0"/>
              <a:t>Probems</a:t>
            </a:r>
            <a:r>
              <a:rPr lang="en-CA" dirty="0" smtClean="0"/>
              <a:t>”</a:t>
            </a:r>
          </a:p>
          <a:p>
            <a:r>
              <a:rPr lang="en-CA" dirty="0" smtClean="0"/>
              <a:t>Practice Problem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E3FAE-C1E1-409F-BE5B-D0E083EDBBC4}" type="slidenum">
              <a:rPr lang="en-CA" smtClean="0"/>
              <a:pPr/>
              <a:t>9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533</TotalTime>
  <Words>376</Words>
  <Application>Microsoft Office PowerPoint</Application>
  <PresentationFormat>On-screen Show (4:3)</PresentationFormat>
  <Paragraphs>73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Urban</vt:lpstr>
      <vt:lpstr>CS ChemDraw Drawing</vt:lpstr>
      <vt:lpstr>Stoichiometry</vt:lpstr>
      <vt:lpstr>Review</vt:lpstr>
      <vt:lpstr>Introduction</vt:lpstr>
      <vt:lpstr>Salad Chemistry</vt:lpstr>
      <vt:lpstr>Balanced Chemical Equation</vt:lpstr>
      <vt:lpstr>Mole Ratios</vt:lpstr>
      <vt:lpstr>PowerPoint Presentation</vt:lpstr>
      <vt:lpstr>PowerPoint Presentation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ichiometry</dc:title>
  <dc:creator>Robin</dc:creator>
  <cp:lastModifiedBy>Morrison, Brent</cp:lastModifiedBy>
  <cp:revision>35</cp:revision>
  <dcterms:created xsi:type="dcterms:W3CDTF">2011-11-05T22:13:51Z</dcterms:created>
  <dcterms:modified xsi:type="dcterms:W3CDTF">2015-10-29T17:01:41Z</dcterms:modified>
</cp:coreProperties>
</file>